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3660" r:id="rId2"/>
  </p:sldMasterIdLst>
  <p:notesMasterIdLst>
    <p:notesMasterId r:id="rId16"/>
  </p:notesMasterIdLst>
  <p:handoutMasterIdLst>
    <p:handoutMasterId r:id="rId17"/>
  </p:handoutMasterIdLst>
  <p:sldIdLst>
    <p:sldId id="274" r:id="rId3"/>
    <p:sldId id="285" r:id="rId4"/>
    <p:sldId id="287" r:id="rId5"/>
    <p:sldId id="288" r:id="rId6"/>
    <p:sldId id="289" r:id="rId7"/>
    <p:sldId id="290" r:id="rId8"/>
    <p:sldId id="291" r:id="rId9"/>
    <p:sldId id="292" r:id="rId10"/>
    <p:sldId id="296" r:id="rId11"/>
    <p:sldId id="297" r:id="rId12"/>
    <p:sldId id="298" r:id="rId13"/>
    <p:sldId id="299" r:id="rId14"/>
    <p:sldId id="300" r:id="rId15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37" autoAdjust="0"/>
    <p:restoredTop sz="92105" autoAdjust="0"/>
  </p:normalViewPr>
  <p:slideViewPr>
    <p:cSldViewPr>
      <p:cViewPr varScale="1">
        <p:scale>
          <a:sx n="107" d="100"/>
          <a:sy n="107" d="100"/>
        </p:scale>
        <p:origin x="171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102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oc.: IEEE 802.11-16/1133r0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1379538" y="1160463"/>
            <a:ext cx="4175125" cy="31321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"/>
          </p:nvPr>
        </p:nvSpPr>
        <p:spPr>
          <a:xfrm>
            <a:off x="0" y="8815388"/>
            <a:ext cx="3005138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6/1133r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4085880" y="95706"/>
            <a:ext cx="2195858" cy="2154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doc.: IEEE 802.11-16/1133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5357813" y="8985250"/>
            <a:ext cx="923925" cy="182563"/>
          </a:xfrm>
          <a:prstGeom prst="rect">
            <a:avLst/>
          </a:prstGeom>
        </p:spPr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89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4085880" y="95706"/>
            <a:ext cx="2195858" cy="2154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doc.: IEEE 802.11-16/1133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5357813" y="8985250"/>
            <a:ext cx="923925" cy="182563"/>
          </a:xfrm>
          <a:prstGeom prst="rect">
            <a:avLst/>
          </a:prstGeom>
        </p:spPr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381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4085880" y="95706"/>
            <a:ext cx="2195858" cy="2154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doc.: IEEE 802.11-16/1133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5357813" y="8985250"/>
            <a:ext cx="923925" cy="182563"/>
          </a:xfrm>
          <a:prstGeom prst="rect">
            <a:avLst/>
          </a:prstGeom>
        </p:spPr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469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4085880" y="95706"/>
            <a:ext cx="2195858" cy="215444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doc.: IEEE 802.11-16/1133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5357813" y="8985250"/>
            <a:ext cx="923925" cy="182563"/>
          </a:xfrm>
          <a:prstGeom prst="rect">
            <a:avLst/>
          </a:prstGeom>
        </p:spPr>
        <p:txBody>
          <a:bodyPr/>
          <a:lstStyle/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69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 smtClean="0"/>
              <a:t>doc.: IEEE 802.11-16/1133r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9466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r>
              <a:rPr lang="en-US" smtClean="0"/>
              <a:t>doc.: IEEE 802.11-16/1133r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7472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fld id="{57EC1333-BADD-44B9-AC25-CA32D29FFE00}" type="datetime1">
              <a:rPr lang="en-US" smtClean="0"/>
              <a:t>9/12/2016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4238F-04DB-406D-8BE9-B717D537C69B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4720C-7342-4B79-9E65-0D237C41BC75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B9A1C-4AD3-4855-948A-380CD4C92C1E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678DC-42AC-484E-AC6A-687AA1D3A5F6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1537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C35B2-87B3-4F25-B4E8-E57920A6B9C4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040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99784-9ADF-4A75-9D10-E126646D8F88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408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32546-96CF-455C-AE26-124BE8F8C1D8}" type="datetime1">
              <a:rPr lang="en-US" smtClean="0"/>
              <a:t>9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27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58C99-F91D-446E-B3D2-DE9504F56DC3}" type="datetime1">
              <a:rPr lang="en-US" smtClean="0"/>
              <a:t>9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956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FB912-5CE8-45CA-B249-DD9A2C120D4C}" type="datetime1">
              <a:rPr lang="en-US" smtClean="0"/>
              <a:t>9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1916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032A0-CA2F-4370-8D21-B1CD1CD98A7D}" type="datetime1">
              <a:rPr lang="en-US" smtClean="0"/>
              <a:t>9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6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933F49-B84A-417B-91AB-BCE21E2F50E7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916A9-0682-425C-839A-14B3E1DB7FBA}" type="datetime1">
              <a:rPr lang="en-US" smtClean="0"/>
              <a:t>9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7862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37EEB-D922-4601-A34C-D6EAC76DC89C}" type="datetime1">
              <a:rPr lang="en-US" smtClean="0"/>
              <a:t>9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774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2C37D-F3E2-483F-9E53-F68945E64502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6166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A259-92AA-4ED5-B7C1-AE6801D10B20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484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83385A-2C41-4BF3-8F5B-B1F721FEDDE7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431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45D684-9E70-4A26-9E90-93D2699AE2FF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D5994-F143-4E2C-B029-C0AE54FD6921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D58EC-304F-415D-BF8D-BE79861A3944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154AC-D10E-48D7-9936-2AFF499FB4CC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06DA8-886F-4620-8053-A8E82165D08C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A2C20-8C9F-486A-BC83-8C47FEAB1519}" type="datetime1">
              <a:rPr lang="en-US" altLang="ko-KR" smtClean="0"/>
              <a:t>9/12/2016</a:t>
            </a:fld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875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fld id="{85DCDC14-845C-45FF-975F-7CF62C90F6BE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4" y="6475413"/>
            <a:ext cx="17190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1240r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2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F884B-7262-4D80-934F-48BF5638B0B9}" type="datetime1">
              <a:rPr lang="en-US" smtClean="0"/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Yan Zhang, et. al. (Marvel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1A3A56-D7F1-4EE0-92F3-97E1CF1C26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029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Microsoft_Word_97_-_2003_Document1.doc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rporat@broadcom.co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mailto:brianh@cisco.com" TargetMode="External"/><Relationship Id="rId3" Type="http://schemas.openxmlformats.org/officeDocument/2006/relationships/hyperlink" Target="mailto:sun.bo1@zte.com.cn" TargetMode="External"/><Relationship Id="rId7" Type="http://schemas.openxmlformats.org/officeDocument/2006/relationships/hyperlink" Target="mailto:xing.weimin@zte.com.cn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yao.ke5@zte.com.cn" TargetMode="External"/><Relationship Id="rId5" Type="http://schemas.openxmlformats.org/officeDocument/2006/relationships/hyperlink" Target="mailto:yfang@ztetx.com" TargetMode="External"/><Relationship Id="rId10" Type="http://schemas.openxmlformats.org/officeDocument/2006/relationships/image" Target="../media/image5.png"/><Relationship Id="rId4" Type="http://schemas.openxmlformats.org/officeDocument/2006/relationships/hyperlink" Target="mailto:lv.kaiying@zte.com.cn" TargetMode="External"/><Relationship Id="rId9" Type="http://schemas.openxmlformats.org/officeDocument/2006/relationships/hyperlink" Target="mailto:pmonajem@cisco.com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/>
              <a:t>Packet extension factor calculation fix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fld id="{0A2775A5-1A64-420B-85A6-8539A0FFD7CD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 smtClean="0"/>
              <a:t>Slide </a:t>
            </a:r>
            <a:fld id="{C1789BC7-C074-42CC-ADF8-5107DF6BD1C1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771525" y="1456284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16-09-12</a:t>
            </a:r>
            <a:endParaRPr lang="en-US" sz="2000" b="0" dirty="0" smtClean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190670" y="1591716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741239"/>
              </p:ext>
            </p:extLst>
          </p:nvPr>
        </p:nvGraphicFramePr>
        <p:xfrm>
          <a:off x="1038225" y="1985468"/>
          <a:ext cx="7239000" cy="406705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774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79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Yan 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45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66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589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boy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Xiayu Zhe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latin typeface="Times New Roman"/>
                          <a:ea typeface="Times New Roman"/>
                          <a:cs typeface="Arial"/>
                        </a:rPr>
                        <a:t>xzhe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Christian Berg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crberge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Niranjan Grandh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ngrandhe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5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23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254FBD4B-40AC-42CE-A095-164701C51BF1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841375" y="1146175"/>
          <a:ext cx="6802438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Document" r:id="rId4" imgW="9344962" imgH="4994491" progId="Word.Document.8">
                  <p:embed/>
                </p:oleObj>
              </mc:Choice>
              <mc:Fallback>
                <p:oleObj name="Document" r:id="rId4" imgW="9344962" imgH="499449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146175"/>
                        <a:ext cx="6802438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6472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80MHz bandwidth,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SD_short</a:t>
            </a:r>
            <a:r>
              <a:rPr lang="en-US" dirty="0" smtClean="0"/>
              <a:t> value used in packet extension </a:t>
            </a:r>
            <a:r>
              <a:rPr lang="en-US" dirty="0" smtClean="0"/>
              <a:t>is less than N</a:t>
            </a:r>
            <a:r>
              <a:rPr lang="en-US" baseline="-25000" dirty="0" smtClean="0"/>
              <a:t>SD</a:t>
            </a:r>
            <a:r>
              <a:rPr lang="en-US" dirty="0" smtClean="0"/>
              <a:t>/4. Therefore </a:t>
            </a:r>
            <a:r>
              <a:rPr lang="en-US" dirty="0" err="1" smtClean="0"/>
              <a:t>a_factor</a:t>
            </a:r>
            <a:r>
              <a:rPr lang="en-US" dirty="0" smtClean="0"/>
              <a:t> can be greater than 4 if it is calculated by Equation (26-64) in Draft 0.4 </a:t>
            </a:r>
            <a:r>
              <a:rPr lang="en-US" dirty="0"/>
              <a:t>clause </a:t>
            </a:r>
            <a:r>
              <a:rPr lang="en-US" dirty="0" smtClean="0"/>
              <a:t>26.3.11.2.</a:t>
            </a:r>
          </a:p>
          <a:p>
            <a:pPr lvl="1"/>
            <a:r>
              <a:rPr lang="en-US" dirty="0" smtClean="0"/>
              <a:t>For example, 80MHz bandwidth SU transmission at MCS11 with 1 spatial stream, and data packet size of 8000 bits, STBC disabled. </a:t>
            </a:r>
          </a:p>
          <a:p>
            <a:pPr lvl="1"/>
            <a:r>
              <a:rPr lang="en-US" dirty="0" smtClean="0"/>
              <a:t>In this case, total data size is 8016bits, and N</a:t>
            </a:r>
            <a:r>
              <a:rPr lang="en-US" baseline="-25000" dirty="0" smtClean="0"/>
              <a:t>DBPS</a:t>
            </a:r>
            <a:r>
              <a:rPr lang="en-US" dirty="0" smtClean="0"/>
              <a:t> = floor(980*10*5/6) = 8166 bits. Excess bits = 8016. </a:t>
            </a:r>
            <a:r>
              <a:rPr lang="en-US" dirty="0" err="1" smtClean="0"/>
              <a:t>N</a:t>
            </a:r>
            <a:r>
              <a:rPr lang="en-US" sz="2400" baseline="-25000" dirty="0" err="1">
                <a:ea typeface="+mn-ea"/>
                <a:cs typeface="+mn-cs"/>
              </a:rPr>
              <a:t>SD_short</a:t>
            </a:r>
            <a:r>
              <a:rPr lang="en-US" dirty="0" smtClean="0"/>
              <a:t> = 240 tones. </a:t>
            </a:r>
            <a:r>
              <a:rPr lang="en-US" dirty="0" err="1" smtClean="0"/>
              <a:t>N</a:t>
            </a:r>
            <a:r>
              <a:rPr lang="en-US" sz="2400" baseline="-25000" dirty="0" err="1">
                <a:ea typeface="+mn-ea"/>
                <a:cs typeface="+mn-cs"/>
              </a:rPr>
              <a:t>DBPS,short</a:t>
            </a:r>
            <a:r>
              <a:rPr lang="en-US" dirty="0" smtClean="0"/>
              <a:t> = 240*10*5/6=2000.</a:t>
            </a:r>
          </a:p>
          <a:p>
            <a:pPr lvl="1"/>
            <a:r>
              <a:rPr lang="en-US" dirty="0" smtClean="0"/>
              <a:t>If we use equation (2-64), </a:t>
            </a:r>
            <a:r>
              <a:rPr lang="en-US" dirty="0" err="1" smtClean="0"/>
              <a:t>a_factor</a:t>
            </a:r>
            <a:r>
              <a:rPr lang="en-US" dirty="0" smtClean="0"/>
              <a:t> = ceil(Excess </a:t>
            </a:r>
            <a:r>
              <a:rPr lang="en-US" dirty="0"/>
              <a:t>bits, </a:t>
            </a:r>
            <a:r>
              <a:rPr lang="en-US" dirty="0" err="1"/>
              <a:t>N</a:t>
            </a:r>
            <a:r>
              <a:rPr lang="en-US" baseline="-25000" dirty="0" err="1"/>
              <a:t>DBPS,short</a:t>
            </a:r>
            <a:r>
              <a:rPr lang="en-US" baseline="-25000" dirty="0"/>
              <a:t> </a:t>
            </a:r>
            <a:r>
              <a:rPr lang="en-US" dirty="0" smtClean="0"/>
              <a:t>)= 5, which is wro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Yan Zhang, et. al. (Marvell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32FDCD-19E5-486F-BD92-E59955E554E7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22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Yan Zhang, et. al. (Marvell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hange spec text in clause 26.3.11.2 in Draft 4.0 (P198L55) to “Then based </a:t>
            </a:r>
            <a:r>
              <a:rPr lang="en-GB" dirty="0"/>
              <a:t>on </a:t>
            </a:r>
            <a:r>
              <a:rPr lang="en-GB" i="1" dirty="0" err="1"/>
              <a:t>N</a:t>
            </a:r>
            <a:r>
              <a:rPr lang="en-GB" i="1" baseline="-25000" dirty="0" err="1"/>
              <a:t>Excess</a:t>
            </a:r>
            <a:r>
              <a:rPr lang="en-GB" dirty="0"/>
              <a:t>, compute the initial number of symbol segments in the last OFDM </a:t>
            </a:r>
            <a:r>
              <a:rPr lang="en-GB" dirty="0" smtClean="0"/>
              <a:t>symbol(s</a:t>
            </a:r>
            <a:r>
              <a:rPr lang="en-GB" dirty="0"/>
              <a:t>), </a:t>
            </a:r>
            <a:r>
              <a:rPr lang="en-GB" i="1" dirty="0"/>
              <a:t>a-factor</a:t>
            </a:r>
            <a:r>
              <a:rPr lang="en-GB" dirty="0"/>
              <a:t> value or </a:t>
            </a:r>
            <a:r>
              <a:rPr lang="en-GB" i="1" dirty="0" err="1"/>
              <a:t>a</a:t>
            </a:r>
            <a:r>
              <a:rPr lang="en-GB" i="1" baseline="-25000" dirty="0" err="1"/>
              <a:t>init</a:t>
            </a:r>
            <a:r>
              <a:rPr lang="en-GB" dirty="0"/>
              <a:t>, as shown in </a:t>
            </a:r>
            <a:r>
              <a:rPr lang="en-GB" dirty="0" smtClean="0"/>
              <a:t>Equation (26-64)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This change guarantees that </a:t>
            </a:r>
            <a:r>
              <a:rPr lang="en-GB" dirty="0" err="1" smtClean="0"/>
              <a:t>a</a:t>
            </a:r>
            <a:r>
              <a:rPr lang="en-GB" i="1" baseline="-25000" dirty="0" err="1"/>
              <a:t>init</a:t>
            </a:r>
            <a:r>
              <a:rPr lang="en-GB" i="1" baseline="-25000" dirty="0"/>
              <a:t> </a:t>
            </a:r>
            <a:r>
              <a:rPr lang="en-GB" dirty="0" smtClean="0"/>
              <a:t>range is within [1,4].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38338"/>
              </p:ext>
            </p:extLst>
          </p:nvPr>
        </p:nvGraphicFramePr>
        <p:xfrm>
          <a:off x="2362200" y="2847974"/>
          <a:ext cx="41910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035160" imgH="787320" progId="Equation.DSMT4">
                  <p:embed/>
                </p:oleObj>
              </mc:Choice>
              <mc:Fallback>
                <p:oleObj name="Equation" r:id="rId3" imgW="30351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847974"/>
                        <a:ext cx="41910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52F91B-828B-4D1A-B0E3-4140BD378F57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33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749" y="1776211"/>
            <a:ext cx="7772400" cy="4114800"/>
          </a:xfrm>
        </p:spPr>
        <p:txBody>
          <a:bodyPr/>
          <a:lstStyle/>
          <a:p>
            <a:r>
              <a:rPr lang="en-US" b="0" dirty="0"/>
              <a:t>Do you agree to adopt the spec text changes as shown in </a:t>
            </a:r>
            <a:r>
              <a:rPr lang="en-US" b="0"/>
              <a:t>doc </a:t>
            </a:r>
            <a:r>
              <a:rPr lang="en-US" b="0" smtClean="0"/>
              <a:t>11/16-1242r0</a:t>
            </a:r>
            <a:r>
              <a:rPr lang="en-US" b="0" dirty="0"/>
              <a:t>?</a:t>
            </a:r>
          </a:p>
          <a:p>
            <a:pPr lvl="1"/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791199" y="6475413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Yan Zhang, et. al. (Marvell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774DA3-735B-458E-A677-D59BFEEFF555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37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4994355"/>
              </p:ext>
            </p:extLst>
          </p:nvPr>
        </p:nvGraphicFramePr>
        <p:xfrm>
          <a:off x="800100" y="1143000"/>
          <a:ext cx="7239000" cy="203995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3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58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hou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ndrew Blanksb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1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CE316839-A1FB-4965-A2CB-C6552EEB8ECC}" type="datetime1">
              <a:rPr lang="en-US" smtClean="0"/>
              <a:t>9/12/2016</a:t>
            </a:fld>
            <a:endParaRPr lang="en-US" dirty="0"/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" y="3406767"/>
            <a:ext cx="7239000" cy="2844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59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85800" y="1066800"/>
          <a:ext cx="7772400" cy="47446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F40FCC6D-7404-4EC5-9769-598572433978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52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731687" y="1252407"/>
          <a:ext cx="7772400" cy="2428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Tao T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t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5C7CC78E-36EE-4169-BA02-E30F9B0739A2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92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BB7716AA-3CAA-47DA-AC2E-DD947EC6BB98}" type="datetime1">
              <a:rPr lang="en-US" smtClean="0"/>
              <a:t>9/12/2016</a:t>
            </a:fld>
            <a:endParaRPr lang="en-US" dirty="0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4143338"/>
            <a:ext cx="7239000" cy="1652712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06759"/>
            <a:ext cx="7239000" cy="276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90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097FE10D-C962-41A0-97AF-1D0ACCD00502}" type="datetime1">
              <a:rPr lang="en-US" smtClean="0"/>
              <a:t>9/12/2016</a:t>
            </a:fld>
            <a:endParaRPr lang="en-US" dirty="0"/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906629"/>
            <a:ext cx="7467600" cy="556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976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9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7DB7A1D2-3C58-457F-B3DD-69C6E2EC010A}" type="datetime1">
              <a:rPr lang="en-US" smtClean="0"/>
              <a:t>9/12/2016</a:t>
            </a:fld>
            <a:endParaRPr lang="en-US" dirty="0"/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2000" y="1103605"/>
            <a:ext cx="7620000" cy="3018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6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EA0603A2-EEFE-4924-8948-7FA4B33053E9}" type="datetime1">
              <a:rPr lang="en-US" smtClean="0"/>
              <a:t>9/12/20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9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381000" y="1193248"/>
          <a:ext cx="8153400" cy="16413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sahito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Mori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ony Corp.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asahito.Mori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Tanaka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C.Tanaka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uichi Morioka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ichi.Morioka@jp.sony.com</a:t>
                      </a:r>
                      <a:endParaRPr lang="en-US" altLang="ja-JP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</a:rPr>
                        <a:t>Kazuyuki Sakoda</a:t>
                      </a:r>
                      <a:endParaRPr lang="en-US" sz="11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Kazuyuki.Sakoda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Carney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.Carney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81000" y="2834640"/>
          <a:ext cx="8153400" cy="5509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gurd Schelstraete</a:t>
                      </a:r>
                      <a:endParaRPr lang="en-US" sz="11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Quantenna</a:t>
                      </a:r>
                      <a:endParaRPr lang="en-US" sz="1100" b="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Sigurd@quantenna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izhao Wang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hwang@quantenna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381000" y="3521717"/>
          <a:ext cx="8153400" cy="17125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inho Cheong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wra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008 Research Dr.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rvine, CA 92618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minho.cheong@newracom.com</a:t>
                      </a:r>
                      <a:endParaRPr lang="en-US" sz="11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Reza </a:t>
                      </a:r>
                      <a:r>
                        <a:rPr lang="en-US" sz="1200" b="0" dirty="0" err="1" smtClean="0">
                          <a:latin typeface="Times New Roman"/>
                          <a:ea typeface="Times New Roman"/>
                          <a:cs typeface="Arial"/>
                        </a:rPr>
                        <a:t>Heday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reza.hedayat@newra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Young</a:t>
                      </a:r>
                      <a:r>
                        <a:rPr lang="en-US" sz="1200" b="0" baseline="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="0" dirty="0" err="1" smtClean="0">
                          <a:latin typeface="Times New Roman"/>
                          <a:ea typeface="Times New Roman"/>
                          <a:cs typeface="Arial"/>
                        </a:rPr>
                        <a:t>Hoon</a:t>
                      </a:r>
                      <a:r>
                        <a:rPr lang="en-US" sz="1200" b="0" baseline="0" dirty="0" smtClean="0">
                          <a:latin typeface="Times New Roman"/>
                          <a:ea typeface="Times New Roman"/>
                          <a:cs typeface="Arial"/>
                        </a:rPr>
                        <a:t> Kwon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b="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ounghoon.kwon@newracom.com</a:t>
                      </a:r>
                      <a:endParaRPr lang="en-US" altLang="ja-JP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Yongho Seo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ongho.seok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Daewon L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daewon.lee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j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No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+mn-lt"/>
                          <a:ea typeface="Times New Roman"/>
                          <a:cs typeface="Arial"/>
                        </a:rPr>
                        <a:t>yujin.noh@newracom.com</a:t>
                      </a:r>
                      <a:endParaRPr lang="en-US" sz="1100" dirty="0">
                        <a:solidFill>
                          <a:schemeClr val="tx1"/>
                        </a:solidFill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fld id="{1E0DD081-8D3E-4D72-9607-E622233D9ADD}" type="datetime1">
              <a:rPr lang="en-US" smtClean="0"/>
              <a:t>9/12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823261" y="6475413"/>
            <a:ext cx="1720664" cy="184666"/>
          </a:xfrm>
        </p:spPr>
        <p:txBody>
          <a:bodyPr/>
          <a:lstStyle/>
          <a:p>
            <a:pPr>
              <a:defRPr/>
            </a:pPr>
            <a:r>
              <a:rPr lang="da-DK" altLang="ko-KR" smtClean="0"/>
              <a:t>Yan Zhang, et. al. (Marvell)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70711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2D838490-D421-4467-905A-18EC0F94B8C6}" vid="{E81BE64F-0FF8-4FF3-8BA8-C7890B6A4862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-1x-xxxx-00-00xx-IEEE Template</Template>
  <TotalTime>21944</TotalTime>
  <Words>1057</Words>
  <Application>Microsoft Office PowerPoint</Application>
  <PresentationFormat>On-screen Show (4:3)</PresentationFormat>
  <Paragraphs>357</Paragraphs>
  <Slides>1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802-11-Submission</vt:lpstr>
      <vt:lpstr>Custom Design</vt:lpstr>
      <vt:lpstr>Document</vt:lpstr>
      <vt:lpstr>MathType 6.0 Equation</vt:lpstr>
      <vt:lpstr>Packet extension factor calculation fix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PowerPoint Presentation</vt:lpstr>
      <vt:lpstr>Discussion</vt:lpstr>
      <vt:lpstr>Solution</vt:lpstr>
      <vt:lpstr>SP1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us Puncturing for HESIGB Encoding</dc:title>
  <dc:creator>Yakun Sun</dc:creator>
  <cp:lastModifiedBy>Yan(MSI) Zhang</cp:lastModifiedBy>
  <cp:revision>229</cp:revision>
  <cp:lastPrinted>1998-02-10T13:28:06Z</cp:lastPrinted>
  <dcterms:created xsi:type="dcterms:W3CDTF">2016-01-16T21:38:35Z</dcterms:created>
  <dcterms:modified xsi:type="dcterms:W3CDTF">2016-09-12T08:44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